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250" w:type="dxa"/>
        <w:tblInd w:w="-1152" w:type="dxa"/>
        <w:tblLayout w:type="fixed"/>
        <w:tblLook w:val="04A0" w:firstRow="1" w:lastRow="0" w:firstColumn="1" w:lastColumn="0" w:noHBand="0" w:noVBand="1"/>
      </w:tblPr>
      <w:tblGrid>
        <w:gridCol w:w="1800"/>
        <w:gridCol w:w="5256"/>
        <w:gridCol w:w="4194"/>
      </w:tblGrid>
      <w:tr w:rsidR="00E955EB" w14:paraId="2FE0F363" w14:textId="77777777" w:rsidTr="00E50C8F">
        <w:trPr>
          <w:trHeight w:val="260"/>
        </w:trPr>
        <w:tc>
          <w:tcPr>
            <w:tcW w:w="11250" w:type="dxa"/>
            <w:gridSpan w:val="3"/>
          </w:tcPr>
          <w:p w14:paraId="790AD6D7" w14:textId="77777777" w:rsidR="00E955EB" w:rsidRPr="00E50C8F" w:rsidRDefault="00E955EB" w:rsidP="00E955EB">
            <w:pPr>
              <w:jc w:val="center"/>
              <w:rPr>
                <w:b/>
                <w:sz w:val="22"/>
                <w:szCs w:val="22"/>
              </w:rPr>
            </w:pPr>
            <w:r w:rsidRPr="00E50C8F">
              <w:rPr>
                <w:b/>
                <w:sz w:val="22"/>
                <w:szCs w:val="22"/>
              </w:rPr>
              <w:t>FOLIC ACID SYNTHESIS INHIBITORS</w:t>
            </w:r>
          </w:p>
        </w:tc>
      </w:tr>
      <w:tr w:rsidR="00E955EB" w14:paraId="56A851FE" w14:textId="77777777" w:rsidTr="00E654DF">
        <w:trPr>
          <w:trHeight w:val="260"/>
        </w:trPr>
        <w:tc>
          <w:tcPr>
            <w:tcW w:w="1800" w:type="dxa"/>
          </w:tcPr>
          <w:p w14:paraId="63E5EB6A" w14:textId="77777777" w:rsidR="00E955EB" w:rsidRPr="00E50C8F" w:rsidRDefault="00E955EB">
            <w:pPr>
              <w:rPr>
                <w:b/>
                <w:sz w:val="22"/>
                <w:szCs w:val="22"/>
              </w:rPr>
            </w:pPr>
            <w:r w:rsidRPr="00E50C8F">
              <w:rPr>
                <w:b/>
                <w:sz w:val="22"/>
                <w:szCs w:val="22"/>
              </w:rPr>
              <w:t>Drug</w:t>
            </w:r>
            <w:r w:rsidR="00427AC1" w:rsidRPr="00E50C8F">
              <w:rPr>
                <w:b/>
                <w:sz w:val="22"/>
                <w:szCs w:val="22"/>
              </w:rPr>
              <w:t xml:space="preserve"> Class</w:t>
            </w:r>
          </w:p>
          <w:p w14:paraId="0685222B" w14:textId="77777777" w:rsidR="00427AC1" w:rsidRPr="00E50C8F" w:rsidRDefault="00427AC1">
            <w:pPr>
              <w:rPr>
                <w:b/>
                <w:sz w:val="22"/>
                <w:szCs w:val="22"/>
              </w:rPr>
            </w:pPr>
          </w:p>
          <w:p w14:paraId="3C7C8B3C" w14:textId="77777777" w:rsidR="00427AC1" w:rsidRPr="00E50C8F" w:rsidRDefault="00427AC1">
            <w:pPr>
              <w:rPr>
                <w:b/>
                <w:sz w:val="22"/>
                <w:szCs w:val="22"/>
              </w:rPr>
            </w:pPr>
            <w:r w:rsidRPr="00E50C8F">
              <w:rPr>
                <w:b/>
                <w:sz w:val="22"/>
                <w:szCs w:val="22"/>
              </w:rPr>
              <w:t>(examples)</w:t>
            </w:r>
          </w:p>
        </w:tc>
        <w:tc>
          <w:tcPr>
            <w:tcW w:w="5256" w:type="dxa"/>
          </w:tcPr>
          <w:p w14:paraId="10F65ECE" w14:textId="77777777" w:rsidR="00E955EB" w:rsidRPr="00E50C8F" w:rsidRDefault="00E955EB">
            <w:pPr>
              <w:rPr>
                <w:b/>
                <w:sz w:val="22"/>
                <w:szCs w:val="22"/>
              </w:rPr>
            </w:pPr>
            <w:r w:rsidRPr="00E50C8F">
              <w:rPr>
                <w:b/>
                <w:sz w:val="22"/>
                <w:szCs w:val="22"/>
              </w:rPr>
              <w:t>Sulfonamides</w:t>
            </w:r>
          </w:p>
          <w:p w14:paraId="569FCECA" w14:textId="77777777" w:rsidR="00427AC1" w:rsidRPr="00E50C8F" w:rsidRDefault="00427AC1">
            <w:pPr>
              <w:rPr>
                <w:b/>
                <w:sz w:val="22"/>
                <w:szCs w:val="22"/>
              </w:rPr>
            </w:pPr>
          </w:p>
          <w:p w14:paraId="4BCCFFF0" w14:textId="77777777" w:rsidR="00427AC1" w:rsidRPr="00E50C8F" w:rsidRDefault="00427AC1">
            <w:pPr>
              <w:rPr>
                <w:sz w:val="22"/>
                <w:szCs w:val="22"/>
              </w:rPr>
            </w:pPr>
            <w:r w:rsidRPr="004E7FD2">
              <w:rPr>
                <w:bCs/>
                <w:sz w:val="22"/>
                <w:szCs w:val="22"/>
              </w:rPr>
              <w:t>(</w:t>
            </w:r>
            <w:r w:rsidRPr="004E7FD2">
              <w:rPr>
                <w:rFonts w:asciiTheme="majorHAnsi" w:hAnsiTheme="majorHAnsi"/>
                <w:bCs/>
                <w:noProof/>
                <w:sz w:val="22"/>
                <w:szCs w:val="22"/>
              </w:rPr>
              <w:t>S</w:t>
            </w:r>
            <w:r w:rsidRPr="00E50C8F">
              <w:rPr>
                <w:rFonts w:asciiTheme="majorHAnsi" w:hAnsiTheme="majorHAnsi"/>
                <w:noProof/>
                <w:sz w:val="22"/>
                <w:szCs w:val="22"/>
              </w:rPr>
              <w:t xml:space="preserve">ulfamethoxazole, </w:t>
            </w:r>
            <w:proofErr w:type="spellStart"/>
            <w:r w:rsidRPr="00E50C8F">
              <w:rPr>
                <w:rFonts w:asciiTheme="majorHAnsi" w:hAnsiTheme="majorHAnsi"/>
                <w:sz w:val="22"/>
                <w:szCs w:val="22"/>
              </w:rPr>
              <w:t>Sulfacetamide</w:t>
            </w:r>
            <w:proofErr w:type="spellEnd"/>
            <w:r w:rsidRPr="00E50C8F">
              <w:rPr>
                <w:rFonts w:asciiTheme="majorHAnsi" w:hAnsiTheme="majorHAnsi"/>
                <w:sz w:val="22"/>
                <w:szCs w:val="22"/>
              </w:rPr>
              <w:t>, Silver Sulfadiazine)</w:t>
            </w:r>
          </w:p>
        </w:tc>
        <w:tc>
          <w:tcPr>
            <w:tcW w:w="4194" w:type="dxa"/>
          </w:tcPr>
          <w:p w14:paraId="5679DBFC" w14:textId="77777777" w:rsidR="004E7FD2" w:rsidRDefault="00E955EB" w:rsidP="004E7FD2">
            <w:pPr>
              <w:rPr>
                <w:b/>
                <w:sz w:val="22"/>
                <w:szCs w:val="22"/>
              </w:rPr>
            </w:pPr>
            <w:r w:rsidRPr="00E50C8F">
              <w:rPr>
                <w:b/>
                <w:sz w:val="22"/>
                <w:szCs w:val="22"/>
              </w:rPr>
              <w:t>Trimethoprim</w:t>
            </w:r>
            <w:r w:rsidR="004E7FD2">
              <w:rPr>
                <w:b/>
                <w:sz w:val="22"/>
                <w:szCs w:val="22"/>
              </w:rPr>
              <w:t xml:space="preserve"> </w:t>
            </w:r>
          </w:p>
          <w:p w14:paraId="12836AE3" w14:textId="47219607" w:rsidR="00E955EB" w:rsidRPr="00E50C8F" w:rsidRDefault="004E7FD2" w:rsidP="004E7FD2">
            <w:pPr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(Related Compound: </w:t>
            </w:r>
            <w:proofErr w:type="spellStart"/>
            <w:r w:rsidR="008742F9">
              <w:rPr>
                <w:b/>
                <w:sz w:val="22"/>
                <w:szCs w:val="22"/>
              </w:rPr>
              <w:t>Pyrimethamine</w:t>
            </w:r>
            <w:proofErr w:type="spellEnd"/>
            <w:r>
              <w:rPr>
                <w:b/>
                <w:sz w:val="22"/>
                <w:szCs w:val="22"/>
              </w:rPr>
              <w:t>)</w:t>
            </w:r>
            <w:bookmarkStart w:id="0" w:name="_GoBack"/>
            <w:bookmarkEnd w:id="0"/>
          </w:p>
        </w:tc>
      </w:tr>
      <w:tr w:rsidR="00E955EB" w14:paraId="3F0571D6" w14:textId="77777777" w:rsidTr="00E654DF">
        <w:tc>
          <w:tcPr>
            <w:tcW w:w="1800" w:type="dxa"/>
          </w:tcPr>
          <w:p w14:paraId="125E5AB6" w14:textId="77777777" w:rsidR="00E955EB" w:rsidRPr="00E50C8F" w:rsidRDefault="00E955EB">
            <w:pPr>
              <w:rPr>
                <w:b/>
                <w:sz w:val="22"/>
                <w:szCs w:val="22"/>
              </w:rPr>
            </w:pPr>
            <w:r w:rsidRPr="00E50C8F">
              <w:rPr>
                <w:b/>
                <w:sz w:val="22"/>
                <w:szCs w:val="22"/>
              </w:rPr>
              <w:t>SAR</w:t>
            </w:r>
          </w:p>
        </w:tc>
        <w:tc>
          <w:tcPr>
            <w:tcW w:w="5256" w:type="dxa"/>
          </w:tcPr>
          <w:p w14:paraId="30B0F9A2" w14:textId="141866A3" w:rsidR="00E654DF" w:rsidRPr="002B01A3" w:rsidRDefault="00E654DF" w:rsidP="004E7FD2">
            <w:pPr>
              <w:rPr>
                <w:b/>
                <w:color w:val="800000"/>
                <w:sz w:val="20"/>
                <w:szCs w:val="20"/>
              </w:rPr>
            </w:pPr>
          </w:p>
          <w:p w14:paraId="250E3666" w14:textId="07264373" w:rsidR="00427AC1" w:rsidRPr="00E50C8F" w:rsidRDefault="004E7FD2">
            <w:pPr>
              <w:rPr>
                <w:sz w:val="22"/>
                <w:szCs w:val="22"/>
              </w:rPr>
            </w:pPr>
            <w:r>
              <w:rPr>
                <w:b/>
                <w:noProof/>
                <w:color w:val="800000"/>
                <w:sz w:val="20"/>
                <w:szCs w:val="20"/>
              </w:rPr>
              <w:pict w14:anchorId="301BD41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1" o:spid="_x0000_s1026" type="#_x0000_t75" style="position:absolute;margin-left:57.45pt;margin-top:.3pt;width:147pt;height:56.4pt;z-index:251658240;visibility:visible">
                  <v:imagedata r:id="rId6" o:title=""/>
                </v:shape>
                <o:OLEObject Type="Embed" ProgID="ChemDraw.Document.6.0" ShapeID="Object 1" DrawAspect="Content" ObjectID="_1546714666" r:id="rId7"/>
              </w:pict>
            </w:r>
          </w:p>
          <w:p w14:paraId="66759B93" w14:textId="77777777" w:rsidR="004E7FD2" w:rsidRDefault="004E7FD2">
            <w:pPr>
              <w:rPr>
                <w:sz w:val="22"/>
                <w:szCs w:val="22"/>
              </w:rPr>
            </w:pPr>
          </w:p>
          <w:p w14:paraId="48DE3663" w14:textId="77777777" w:rsidR="004E7FD2" w:rsidRDefault="004E7FD2">
            <w:pPr>
              <w:rPr>
                <w:sz w:val="22"/>
                <w:szCs w:val="22"/>
              </w:rPr>
            </w:pPr>
          </w:p>
          <w:p w14:paraId="0FD94198" w14:textId="77777777" w:rsidR="004E7FD2" w:rsidRDefault="004E7FD2">
            <w:pPr>
              <w:rPr>
                <w:sz w:val="22"/>
                <w:szCs w:val="22"/>
              </w:rPr>
            </w:pPr>
          </w:p>
          <w:p w14:paraId="1CB61E97" w14:textId="77777777" w:rsidR="004E7FD2" w:rsidRDefault="004E7FD2">
            <w:pPr>
              <w:rPr>
                <w:sz w:val="22"/>
                <w:szCs w:val="22"/>
              </w:rPr>
            </w:pPr>
          </w:p>
          <w:p w14:paraId="293AE865" w14:textId="21163824" w:rsidR="00235BEA" w:rsidRPr="00E50C8F" w:rsidRDefault="00235BEA">
            <w:p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 xml:space="preserve">Essential components </w:t>
            </w:r>
          </w:p>
          <w:p w14:paraId="79569FD9" w14:textId="6C7470ED" w:rsidR="00235BEA" w:rsidRPr="00E50C8F" w:rsidRDefault="00235BEA" w:rsidP="00E654DF">
            <w:pPr>
              <w:pStyle w:val="ListParagraph"/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 xml:space="preserve">Benzene ring </w:t>
            </w:r>
          </w:p>
          <w:p w14:paraId="0B3F3DEC" w14:textId="5BABD3E5" w:rsidR="00235BEA" w:rsidRPr="00E50C8F" w:rsidRDefault="00235BEA" w:rsidP="00E654DF">
            <w:pPr>
              <w:pStyle w:val="ListParagraph"/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>Un-substituted amine para to sulfonamide</w:t>
            </w:r>
          </w:p>
          <w:p w14:paraId="41E4F951" w14:textId="77777777" w:rsidR="00E654DF" w:rsidRDefault="00235BEA" w:rsidP="00E654DF">
            <w:pPr>
              <w:pStyle w:val="ListParagraph"/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 xml:space="preserve">Sulfonamide para to amine </w:t>
            </w:r>
          </w:p>
          <w:p w14:paraId="157F5C56" w14:textId="77777777" w:rsidR="00E654DF" w:rsidRDefault="00235BEA" w:rsidP="00E654DF">
            <w:pPr>
              <w:pStyle w:val="ListParagraph"/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E654DF">
              <w:rPr>
                <w:sz w:val="22"/>
                <w:szCs w:val="22"/>
              </w:rPr>
              <w:t>Sulfonamide must be un-ionized to cross bacterial cell membrane</w:t>
            </w:r>
          </w:p>
          <w:p w14:paraId="7FA245DD" w14:textId="77777777" w:rsidR="00E654DF" w:rsidRDefault="00235BEA" w:rsidP="00E654DF">
            <w:pPr>
              <w:pStyle w:val="ListParagraph"/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E654DF">
              <w:rPr>
                <w:sz w:val="22"/>
                <w:szCs w:val="22"/>
              </w:rPr>
              <w:t>Sulfonamide must be ionized to interact with DHPS active site</w:t>
            </w:r>
          </w:p>
          <w:p w14:paraId="57176C73" w14:textId="77777777" w:rsidR="00E654DF" w:rsidRDefault="00235BEA" w:rsidP="00E654DF">
            <w:pPr>
              <w:pStyle w:val="ListParagraph"/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E654DF">
              <w:rPr>
                <w:sz w:val="22"/>
                <w:szCs w:val="22"/>
              </w:rPr>
              <w:t>Di-substitution of sulfonamide abolishes activity</w:t>
            </w:r>
            <w:r w:rsidR="00A310CA" w:rsidRPr="00E654DF">
              <w:rPr>
                <w:sz w:val="22"/>
                <w:szCs w:val="22"/>
              </w:rPr>
              <w:t xml:space="preserve"> (acidic hydrogen required)</w:t>
            </w:r>
          </w:p>
          <w:p w14:paraId="5995387C" w14:textId="38A86ED7" w:rsidR="00235BEA" w:rsidRPr="00E654DF" w:rsidRDefault="00235BEA" w:rsidP="00E654DF">
            <w:pPr>
              <w:pStyle w:val="ListParagraph"/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E654DF">
              <w:rPr>
                <w:sz w:val="22"/>
                <w:szCs w:val="22"/>
              </w:rPr>
              <w:t xml:space="preserve">Mono-substituted sulfonamide </w:t>
            </w:r>
            <w:r w:rsidR="002D3954" w:rsidRPr="00E654DF">
              <w:rPr>
                <w:sz w:val="22"/>
                <w:szCs w:val="22"/>
              </w:rPr>
              <w:t xml:space="preserve">may increase activity </w:t>
            </w:r>
            <w:r w:rsidRPr="00E654DF">
              <w:rPr>
                <w:sz w:val="22"/>
                <w:szCs w:val="22"/>
              </w:rPr>
              <w:t xml:space="preserve">(EWG &amp; heterocycles </w:t>
            </w:r>
            <w:r w:rsidR="002D3954" w:rsidRPr="00E654DF">
              <w:rPr>
                <w:sz w:val="22"/>
                <w:szCs w:val="22"/>
              </w:rPr>
              <w:t>favorable)</w:t>
            </w:r>
          </w:p>
          <w:p w14:paraId="7CAE7A15" w14:textId="77777777" w:rsidR="00427AC1" w:rsidRPr="00E50C8F" w:rsidRDefault="00427AC1">
            <w:pPr>
              <w:rPr>
                <w:sz w:val="22"/>
                <w:szCs w:val="22"/>
              </w:rPr>
            </w:pPr>
          </w:p>
          <w:p w14:paraId="4C8E725C" w14:textId="77777777" w:rsidR="00427AC1" w:rsidRPr="00E50C8F" w:rsidRDefault="00427AC1">
            <w:pPr>
              <w:rPr>
                <w:sz w:val="22"/>
                <w:szCs w:val="22"/>
              </w:rPr>
            </w:pPr>
          </w:p>
        </w:tc>
        <w:tc>
          <w:tcPr>
            <w:tcW w:w="4194" w:type="dxa"/>
          </w:tcPr>
          <w:p w14:paraId="1065994A" w14:textId="537C96E7" w:rsidR="00E654DF" w:rsidRPr="002B01A3" w:rsidRDefault="004E7FD2" w:rsidP="004E7FD2">
            <w:pPr>
              <w:rPr>
                <w:b/>
                <w:color w:val="800000"/>
                <w:sz w:val="20"/>
                <w:szCs w:val="20"/>
              </w:rPr>
            </w:pPr>
            <w:r>
              <w:rPr>
                <w:b/>
                <w:noProof/>
                <w:color w:val="800000"/>
                <w:sz w:val="20"/>
                <w:szCs w:val="20"/>
              </w:rPr>
              <w:pict w14:anchorId="5FE65250">
                <v:shape id="_x0000_s1027" type="#_x0000_t75" style="position:absolute;margin-left:6.75pt;margin-top:4.8pt;width:177.55pt;height:113.25pt;z-index:251659264;visibility:visible;mso-position-horizontal-relative:text;mso-position-vertical-relative:text">
                  <v:imagedata r:id="rId8" o:title=""/>
                </v:shape>
                <o:OLEObject Type="Embed" ProgID="ChemDraw.Document.6.0" ShapeID="_x0000_s1027" DrawAspect="Content" ObjectID="_1546714667" r:id="rId9"/>
              </w:pict>
            </w:r>
          </w:p>
          <w:p w14:paraId="1AF39BC6" w14:textId="77777777" w:rsidR="00E85465" w:rsidRDefault="00E85465">
            <w:pPr>
              <w:rPr>
                <w:sz w:val="22"/>
                <w:szCs w:val="22"/>
              </w:rPr>
            </w:pPr>
          </w:p>
          <w:p w14:paraId="4A293E15" w14:textId="77777777" w:rsidR="004E7FD2" w:rsidRDefault="004E7FD2">
            <w:pPr>
              <w:rPr>
                <w:sz w:val="22"/>
                <w:szCs w:val="22"/>
              </w:rPr>
            </w:pPr>
          </w:p>
          <w:p w14:paraId="2B3F8B3D" w14:textId="77777777" w:rsidR="004E7FD2" w:rsidRDefault="004E7FD2">
            <w:pPr>
              <w:rPr>
                <w:sz w:val="22"/>
                <w:szCs w:val="22"/>
              </w:rPr>
            </w:pPr>
          </w:p>
          <w:p w14:paraId="3FCD744F" w14:textId="77777777" w:rsidR="004E7FD2" w:rsidRDefault="004E7FD2">
            <w:pPr>
              <w:rPr>
                <w:sz w:val="22"/>
                <w:szCs w:val="22"/>
              </w:rPr>
            </w:pPr>
          </w:p>
          <w:p w14:paraId="47F3C9AC" w14:textId="77777777" w:rsidR="004E7FD2" w:rsidRDefault="004E7FD2">
            <w:pPr>
              <w:rPr>
                <w:sz w:val="22"/>
                <w:szCs w:val="22"/>
              </w:rPr>
            </w:pPr>
          </w:p>
          <w:p w14:paraId="6E8CB68E" w14:textId="77777777" w:rsidR="004E7FD2" w:rsidRDefault="004E7FD2">
            <w:pPr>
              <w:rPr>
                <w:sz w:val="22"/>
                <w:szCs w:val="22"/>
              </w:rPr>
            </w:pPr>
          </w:p>
          <w:p w14:paraId="27445515" w14:textId="77777777" w:rsidR="004E7FD2" w:rsidRDefault="004E7FD2">
            <w:pPr>
              <w:rPr>
                <w:sz w:val="22"/>
                <w:szCs w:val="22"/>
              </w:rPr>
            </w:pPr>
          </w:p>
          <w:p w14:paraId="0380C4E6" w14:textId="77777777" w:rsidR="004E7FD2" w:rsidRDefault="004E7FD2">
            <w:pPr>
              <w:rPr>
                <w:sz w:val="22"/>
                <w:szCs w:val="22"/>
              </w:rPr>
            </w:pPr>
          </w:p>
          <w:p w14:paraId="7E0E5CDB" w14:textId="77777777" w:rsidR="004E7FD2" w:rsidRPr="00E50C8F" w:rsidRDefault="004E7FD2">
            <w:pPr>
              <w:rPr>
                <w:sz w:val="22"/>
                <w:szCs w:val="22"/>
              </w:rPr>
            </w:pPr>
          </w:p>
          <w:p w14:paraId="4FE7803C" w14:textId="77777777" w:rsidR="004C4745" w:rsidRPr="008742F9" w:rsidRDefault="004C4745">
            <w:pPr>
              <w:rPr>
                <w:sz w:val="22"/>
                <w:szCs w:val="22"/>
              </w:rPr>
            </w:pPr>
          </w:p>
          <w:p w14:paraId="24C6DD50" w14:textId="41F3B4D0" w:rsidR="004C4745" w:rsidRPr="008742F9" w:rsidRDefault="004C4745" w:rsidP="004C4745">
            <w:pPr>
              <w:pStyle w:val="ListParagraph"/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8742F9">
              <w:rPr>
                <w:sz w:val="22"/>
                <w:szCs w:val="22"/>
              </w:rPr>
              <w:t xml:space="preserve">Removal of primary amine results in complete inactivity </w:t>
            </w:r>
          </w:p>
          <w:p w14:paraId="0FC621A5" w14:textId="486ACA17" w:rsidR="004C4745" w:rsidRPr="004C4745" w:rsidRDefault="004C4745" w:rsidP="004C4745">
            <w:pPr>
              <w:pStyle w:val="ListParagraph"/>
              <w:numPr>
                <w:ilvl w:val="0"/>
                <w:numId w:val="5"/>
              </w:numPr>
              <w:rPr>
                <w:color w:val="C0504D" w:themeColor="accent2"/>
                <w:sz w:val="22"/>
                <w:szCs w:val="22"/>
              </w:rPr>
            </w:pPr>
            <w:r w:rsidRPr="008742F9">
              <w:rPr>
                <w:sz w:val="22"/>
                <w:szCs w:val="22"/>
              </w:rPr>
              <w:t xml:space="preserve">Removal of one or more </w:t>
            </w:r>
            <w:proofErr w:type="spellStart"/>
            <w:r w:rsidRPr="008742F9">
              <w:rPr>
                <w:sz w:val="22"/>
                <w:szCs w:val="22"/>
              </w:rPr>
              <w:t>methoxy</w:t>
            </w:r>
            <w:proofErr w:type="spellEnd"/>
            <w:r w:rsidRPr="008742F9">
              <w:rPr>
                <w:sz w:val="22"/>
                <w:szCs w:val="22"/>
              </w:rPr>
              <w:t xml:space="preserve"> groups</w:t>
            </w:r>
            <w:r w:rsidR="004E4F41">
              <w:rPr>
                <w:sz w:val="22"/>
                <w:szCs w:val="22"/>
              </w:rPr>
              <w:t xml:space="preserve"> on trimethoprim</w:t>
            </w:r>
            <w:r w:rsidRPr="008742F9">
              <w:rPr>
                <w:sz w:val="22"/>
                <w:szCs w:val="22"/>
              </w:rPr>
              <w:t xml:space="preserve"> results in loss of activity to varying degrees</w:t>
            </w:r>
            <w:r>
              <w:rPr>
                <w:color w:val="C0504D" w:themeColor="accent2"/>
                <w:sz w:val="22"/>
                <w:szCs w:val="22"/>
              </w:rPr>
              <w:t xml:space="preserve"> </w:t>
            </w:r>
          </w:p>
        </w:tc>
      </w:tr>
      <w:tr w:rsidR="00E955EB" w14:paraId="2ECECDAC" w14:textId="77777777" w:rsidTr="00E654DF">
        <w:tc>
          <w:tcPr>
            <w:tcW w:w="1800" w:type="dxa"/>
          </w:tcPr>
          <w:p w14:paraId="4EECEFBD" w14:textId="7C24F93C" w:rsidR="00E955EB" w:rsidRPr="00E50C8F" w:rsidRDefault="00E955EB">
            <w:pPr>
              <w:rPr>
                <w:b/>
                <w:sz w:val="22"/>
                <w:szCs w:val="22"/>
              </w:rPr>
            </w:pPr>
            <w:r w:rsidRPr="00E50C8F">
              <w:rPr>
                <w:b/>
                <w:sz w:val="22"/>
                <w:szCs w:val="22"/>
              </w:rPr>
              <w:t>Target</w:t>
            </w:r>
          </w:p>
        </w:tc>
        <w:tc>
          <w:tcPr>
            <w:tcW w:w="5256" w:type="dxa"/>
          </w:tcPr>
          <w:p w14:paraId="72B60D0F" w14:textId="77777777" w:rsidR="00E955EB" w:rsidRPr="00E50C8F" w:rsidRDefault="00E955EB" w:rsidP="00E955EB">
            <w:pPr>
              <w:rPr>
                <w:sz w:val="22"/>
                <w:szCs w:val="22"/>
              </w:rPr>
            </w:pPr>
            <w:proofErr w:type="spellStart"/>
            <w:r w:rsidRPr="00E50C8F">
              <w:rPr>
                <w:sz w:val="22"/>
                <w:szCs w:val="22"/>
              </w:rPr>
              <w:t>Dihydropteroate</w:t>
            </w:r>
            <w:proofErr w:type="spellEnd"/>
            <w:r w:rsidRPr="00E50C8F">
              <w:rPr>
                <w:sz w:val="22"/>
                <w:szCs w:val="22"/>
              </w:rPr>
              <w:t xml:space="preserve"> Synthase</w:t>
            </w:r>
          </w:p>
          <w:p w14:paraId="4D1FEBC3" w14:textId="1472973A" w:rsidR="00E955EB" w:rsidRPr="00E50C8F" w:rsidRDefault="00E955EB" w:rsidP="002D3954">
            <w:p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>(</w:t>
            </w:r>
            <w:r w:rsidR="002D3954" w:rsidRPr="00E50C8F">
              <w:rPr>
                <w:sz w:val="22"/>
                <w:szCs w:val="22"/>
              </w:rPr>
              <w:t>DHPS)</w:t>
            </w:r>
          </w:p>
        </w:tc>
        <w:tc>
          <w:tcPr>
            <w:tcW w:w="4194" w:type="dxa"/>
          </w:tcPr>
          <w:p w14:paraId="5CA486A8" w14:textId="0B2044F2" w:rsidR="00E955EB" w:rsidRPr="00E50C8F" w:rsidRDefault="00E955EB">
            <w:pPr>
              <w:rPr>
                <w:sz w:val="22"/>
                <w:szCs w:val="22"/>
              </w:rPr>
            </w:pPr>
            <w:proofErr w:type="spellStart"/>
            <w:r w:rsidRPr="00E50C8F">
              <w:rPr>
                <w:sz w:val="22"/>
                <w:szCs w:val="22"/>
              </w:rPr>
              <w:t>Dihydrofolate</w:t>
            </w:r>
            <w:proofErr w:type="spellEnd"/>
            <w:r w:rsidRPr="00E50C8F">
              <w:rPr>
                <w:sz w:val="22"/>
                <w:szCs w:val="22"/>
              </w:rPr>
              <w:t xml:space="preserve"> Reductase</w:t>
            </w:r>
            <w:r w:rsidR="002D3954" w:rsidRPr="00E50C8F">
              <w:rPr>
                <w:sz w:val="22"/>
                <w:szCs w:val="22"/>
              </w:rPr>
              <w:t xml:space="preserve"> (DHFR)</w:t>
            </w:r>
          </w:p>
        </w:tc>
      </w:tr>
      <w:tr w:rsidR="00E955EB" w14:paraId="294ACBC1" w14:textId="77777777" w:rsidTr="00E654DF">
        <w:tc>
          <w:tcPr>
            <w:tcW w:w="1800" w:type="dxa"/>
          </w:tcPr>
          <w:p w14:paraId="4EB515E0" w14:textId="77777777" w:rsidR="00E955EB" w:rsidRPr="00E50C8F" w:rsidRDefault="00E955EB">
            <w:pPr>
              <w:rPr>
                <w:b/>
                <w:sz w:val="22"/>
                <w:szCs w:val="22"/>
              </w:rPr>
            </w:pPr>
            <w:r w:rsidRPr="00E50C8F">
              <w:rPr>
                <w:b/>
                <w:sz w:val="22"/>
                <w:szCs w:val="22"/>
              </w:rPr>
              <w:t>Mechanism of Action (MOA)</w:t>
            </w:r>
          </w:p>
        </w:tc>
        <w:tc>
          <w:tcPr>
            <w:tcW w:w="5256" w:type="dxa"/>
          </w:tcPr>
          <w:p w14:paraId="14151CC7" w14:textId="0E29D273" w:rsidR="00E955EB" w:rsidRPr="00E50C8F" w:rsidRDefault="002D3954" w:rsidP="00E955EB">
            <w:p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>PABA mimic that c</w:t>
            </w:r>
            <w:r w:rsidR="00E955EB" w:rsidRPr="00E50C8F">
              <w:rPr>
                <w:sz w:val="22"/>
                <w:szCs w:val="22"/>
              </w:rPr>
              <w:t>ompetitively inhibits the synthesis of dihydrofolic acid from PABA</w:t>
            </w:r>
          </w:p>
          <w:p w14:paraId="08FDAF13" w14:textId="77777777" w:rsidR="00E955EB" w:rsidRPr="00E50C8F" w:rsidRDefault="00E955EB" w:rsidP="00E955EB">
            <w:pPr>
              <w:rPr>
                <w:sz w:val="22"/>
                <w:szCs w:val="22"/>
              </w:rPr>
            </w:pPr>
          </w:p>
          <w:p w14:paraId="073228E6" w14:textId="77777777" w:rsidR="00E955EB" w:rsidRPr="00E50C8F" w:rsidRDefault="00E955EB">
            <w:p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>Bacteriostatic</w:t>
            </w:r>
          </w:p>
        </w:tc>
        <w:tc>
          <w:tcPr>
            <w:tcW w:w="4194" w:type="dxa"/>
          </w:tcPr>
          <w:p w14:paraId="2A57AD7D" w14:textId="24D71C43" w:rsidR="00E955EB" w:rsidRPr="00E50C8F" w:rsidRDefault="008742F9" w:rsidP="00E955E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nhibits a step of the recycling of the folate cofactor (</w:t>
            </w:r>
            <w:proofErr w:type="spellStart"/>
            <w:r>
              <w:rPr>
                <w:sz w:val="22"/>
                <w:szCs w:val="22"/>
              </w:rPr>
              <w:t>dihydrofolate</w:t>
            </w:r>
            <w:proofErr w:type="spellEnd"/>
            <w:r>
              <w:rPr>
                <w:sz w:val="22"/>
                <w:szCs w:val="22"/>
              </w:rPr>
              <w:t xml:space="preserve"> to tetrahydrofolate) for purine and thymidine biosynthesis.</w:t>
            </w:r>
            <w:r w:rsidR="004C4745">
              <w:rPr>
                <w:sz w:val="22"/>
                <w:szCs w:val="22"/>
              </w:rPr>
              <w:t xml:space="preserve"> Binds with ~300x more affinity to bacteria vs. human DHFR</w:t>
            </w:r>
          </w:p>
          <w:p w14:paraId="00A75527" w14:textId="77777777" w:rsidR="00E955EB" w:rsidRPr="00E50C8F" w:rsidRDefault="00E955EB" w:rsidP="00E955EB">
            <w:pPr>
              <w:rPr>
                <w:sz w:val="22"/>
                <w:szCs w:val="22"/>
              </w:rPr>
            </w:pPr>
          </w:p>
          <w:p w14:paraId="2E7A6A3F" w14:textId="77777777" w:rsidR="00E955EB" w:rsidRPr="00E50C8F" w:rsidRDefault="00E955EB">
            <w:p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>Bacteriostatic</w:t>
            </w:r>
          </w:p>
        </w:tc>
      </w:tr>
      <w:tr w:rsidR="00E955EB" w14:paraId="22EFA95B" w14:textId="77777777" w:rsidTr="00E654DF">
        <w:tc>
          <w:tcPr>
            <w:tcW w:w="1800" w:type="dxa"/>
          </w:tcPr>
          <w:p w14:paraId="35777A6D" w14:textId="77777777" w:rsidR="00E955EB" w:rsidRPr="00E50C8F" w:rsidRDefault="00E955EB">
            <w:pPr>
              <w:rPr>
                <w:b/>
                <w:sz w:val="22"/>
                <w:szCs w:val="22"/>
              </w:rPr>
            </w:pPr>
            <w:r w:rsidRPr="00E50C8F">
              <w:rPr>
                <w:b/>
                <w:sz w:val="22"/>
                <w:szCs w:val="22"/>
              </w:rPr>
              <w:t>Mechanism of Resistance (MOR)</w:t>
            </w:r>
          </w:p>
        </w:tc>
        <w:tc>
          <w:tcPr>
            <w:tcW w:w="5256" w:type="dxa"/>
          </w:tcPr>
          <w:p w14:paraId="43A0787C" w14:textId="55BF4205" w:rsidR="00E955EB" w:rsidRPr="00E50C8F" w:rsidRDefault="00E955EB" w:rsidP="00E955EB">
            <w:p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 xml:space="preserve">1. Decreased </w:t>
            </w:r>
            <w:r w:rsidR="002D5274">
              <w:rPr>
                <w:sz w:val="22"/>
                <w:szCs w:val="22"/>
              </w:rPr>
              <w:t xml:space="preserve">drug </w:t>
            </w:r>
            <w:r w:rsidRPr="00E50C8F">
              <w:rPr>
                <w:sz w:val="22"/>
                <w:szCs w:val="22"/>
              </w:rPr>
              <w:t>uptake (most common)</w:t>
            </w:r>
          </w:p>
          <w:p w14:paraId="7E3AF6C6" w14:textId="77777777" w:rsidR="00E955EB" w:rsidRPr="00E50C8F" w:rsidRDefault="00E955EB" w:rsidP="00E955EB">
            <w:pPr>
              <w:rPr>
                <w:sz w:val="22"/>
                <w:szCs w:val="22"/>
              </w:rPr>
            </w:pPr>
          </w:p>
          <w:p w14:paraId="3719FFF1" w14:textId="77777777" w:rsidR="00E955EB" w:rsidRPr="00E50C8F" w:rsidRDefault="00E955EB" w:rsidP="00E955EB">
            <w:p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 xml:space="preserve">2. Overexpression of DHPS </w:t>
            </w:r>
          </w:p>
          <w:p w14:paraId="7B7C9DAF" w14:textId="77777777" w:rsidR="00E955EB" w:rsidRPr="00E50C8F" w:rsidRDefault="00E955EB" w:rsidP="00E955EB">
            <w:pPr>
              <w:rPr>
                <w:sz w:val="22"/>
                <w:szCs w:val="22"/>
              </w:rPr>
            </w:pPr>
          </w:p>
          <w:p w14:paraId="76BA3A4E" w14:textId="77777777" w:rsidR="00E955EB" w:rsidRPr="00E50C8F" w:rsidRDefault="00E955EB" w:rsidP="00E955EB">
            <w:p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>3. Increase PABA in bacteria</w:t>
            </w:r>
          </w:p>
          <w:p w14:paraId="615BCCBA" w14:textId="77777777" w:rsidR="00E955EB" w:rsidRPr="00E50C8F" w:rsidRDefault="00E955EB" w:rsidP="00E955EB">
            <w:pPr>
              <w:rPr>
                <w:sz w:val="22"/>
                <w:szCs w:val="22"/>
              </w:rPr>
            </w:pPr>
          </w:p>
          <w:p w14:paraId="19C9E84B" w14:textId="77777777" w:rsidR="00E955EB" w:rsidRPr="00E50C8F" w:rsidRDefault="00E955EB" w:rsidP="00E955EB">
            <w:p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>4. Decrease affinity for sulfonamide by DHPS</w:t>
            </w:r>
          </w:p>
        </w:tc>
        <w:tc>
          <w:tcPr>
            <w:tcW w:w="4194" w:type="dxa"/>
          </w:tcPr>
          <w:p w14:paraId="71E14E39" w14:textId="77777777" w:rsidR="00E955EB" w:rsidRPr="00E50C8F" w:rsidRDefault="00E955EB" w:rsidP="00E955EB">
            <w:p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>1. Overexpression of DHFR</w:t>
            </w:r>
          </w:p>
          <w:p w14:paraId="6B82DDC3" w14:textId="77777777" w:rsidR="00E955EB" w:rsidRPr="00E50C8F" w:rsidRDefault="00E955EB" w:rsidP="00E955EB">
            <w:pPr>
              <w:rPr>
                <w:sz w:val="22"/>
                <w:szCs w:val="22"/>
              </w:rPr>
            </w:pPr>
          </w:p>
          <w:p w14:paraId="168261D3" w14:textId="32B120E7" w:rsidR="00E955EB" w:rsidRPr="00E50C8F" w:rsidRDefault="00E955EB" w:rsidP="008742F9">
            <w:p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 xml:space="preserve">2. Decrease affinity for sulfonamide </w:t>
            </w:r>
            <w:r w:rsidR="008742F9">
              <w:rPr>
                <w:sz w:val="22"/>
                <w:szCs w:val="22"/>
              </w:rPr>
              <w:t xml:space="preserve">due to </w:t>
            </w:r>
            <w:r w:rsidRPr="00E50C8F">
              <w:rPr>
                <w:sz w:val="22"/>
                <w:szCs w:val="22"/>
              </w:rPr>
              <w:t xml:space="preserve">mutated </w:t>
            </w:r>
            <w:r w:rsidR="008742F9">
              <w:rPr>
                <w:sz w:val="22"/>
                <w:szCs w:val="22"/>
              </w:rPr>
              <w:t>enzyme</w:t>
            </w:r>
          </w:p>
        </w:tc>
      </w:tr>
      <w:tr w:rsidR="00E955EB" w14:paraId="28068888" w14:textId="77777777" w:rsidTr="00E654DF">
        <w:tc>
          <w:tcPr>
            <w:tcW w:w="1800" w:type="dxa"/>
          </w:tcPr>
          <w:p w14:paraId="5F40C965" w14:textId="43D7B23E" w:rsidR="00E955EB" w:rsidRPr="00E50C8F" w:rsidRDefault="00E955EB">
            <w:pPr>
              <w:rPr>
                <w:b/>
                <w:sz w:val="22"/>
                <w:szCs w:val="22"/>
              </w:rPr>
            </w:pPr>
            <w:r w:rsidRPr="00E50C8F">
              <w:rPr>
                <w:b/>
                <w:sz w:val="22"/>
                <w:szCs w:val="22"/>
              </w:rPr>
              <w:t>Spectrum</w:t>
            </w:r>
          </w:p>
        </w:tc>
        <w:tc>
          <w:tcPr>
            <w:tcW w:w="5256" w:type="dxa"/>
          </w:tcPr>
          <w:p w14:paraId="537B1084" w14:textId="77777777" w:rsidR="00E955EB" w:rsidRPr="00E50C8F" w:rsidRDefault="00E955EB" w:rsidP="00E955EB">
            <w:p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>Broad Spectrum but use as monotherapy is rare</w:t>
            </w:r>
          </w:p>
          <w:p w14:paraId="2504E2CA" w14:textId="44DDBEDA" w:rsidR="00E955EB" w:rsidRPr="00E50C8F" w:rsidRDefault="00E955EB" w:rsidP="00E955EB">
            <w:pPr>
              <w:rPr>
                <w:sz w:val="22"/>
                <w:szCs w:val="22"/>
              </w:rPr>
            </w:pPr>
          </w:p>
        </w:tc>
        <w:tc>
          <w:tcPr>
            <w:tcW w:w="4194" w:type="dxa"/>
          </w:tcPr>
          <w:p w14:paraId="63F8F66E" w14:textId="77777777" w:rsidR="00E955EB" w:rsidRPr="00E50C8F" w:rsidRDefault="002D3954">
            <w:p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>Broad Spectrum</w:t>
            </w:r>
          </w:p>
          <w:p w14:paraId="6112D4C4" w14:textId="77777777" w:rsidR="002D3954" w:rsidRPr="00E50C8F" w:rsidRDefault="002D3954">
            <w:pPr>
              <w:rPr>
                <w:sz w:val="22"/>
                <w:szCs w:val="22"/>
              </w:rPr>
            </w:pPr>
          </w:p>
          <w:p w14:paraId="477D2BCF" w14:textId="6B775307" w:rsidR="002D3954" w:rsidRPr="00E50C8F" w:rsidRDefault="008742F9" w:rsidP="008742F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Used in synergy with sulfonamides</w:t>
            </w:r>
            <w:r w:rsidR="002D3954" w:rsidRPr="00E50C8F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because of resistance </w:t>
            </w:r>
          </w:p>
        </w:tc>
      </w:tr>
      <w:tr w:rsidR="00E955EB" w14:paraId="7CA69329" w14:textId="77777777" w:rsidTr="00E654DF">
        <w:tc>
          <w:tcPr>
            <w:tcW w:w="1800" w:type="dxa"/>
          </w:tcPr>
          <w:p w14:paraId="1DB08534" w14:textId="77777777" w:rsidR="00E955EB" w:rsidRPr="00E50C8F" w:rsidRDefault="00E955EB">
            <w:pPr>
              <w:rPr>
                <w:b/>
                <w:sz w:val="22"/>
                <w:szCs w:val="22"/>
              </w:rPr>
            </w:pPr>
            <w:r w:rsidRPr="00E50C8F">
              <w:rPr>
                <w:b/>
                <w:sz w:val="22"/>
                <w:szCs w:val="22"/>
              </w:rPr>
              <w:t>Toxicity</w:t>
            </w:r>
          </w:p>
        </w:tc>
        <w:tc>
          <w:tcPr>
            <w:tcW w:w="5256" w:type="dxa"/>
          </w:tcPr>
          <w:p w14:paraId="17F2CD6C" w14:textId="77777777" w:rsidR="00E955EB" w:rsidRPr="00E50C8F" w:rsidRDefault="00E955EB" w:rsidP="00E955EB">
            <w:p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>Nephrotoxicity; Crystalluria, Rash, Photosensitivity, Stevens-Johnson Syndrome</w:t>
            </w:r>
          </w:p>
          <w:p w14:paraId="58BF5E2E" w14:textId="77777777" w:rsidR="00E955EB" w:rsidRPr="00E50C8F" w:rsidRDefault="00E955EB">
            <w:pPr>
              <w:rPr>
                <w:sz w:val="22"/>
                <w:szCs w:val="22"/>
              </w:rPr>
            </w:pPr>
          </w:p>
        </w:tc>
        <w:tc>
          <w:tcPr>
            <w:tcW w:w="4194" w:type="dxa"/>
          </w:tcPr>
          <w:p w14:paraId="408D0286" w14:textId="77777777" w:rsidR="00E955EB" w:rsidRPr="00E50C8F" w:rsidRDefault="00E955EB">
            <w:pPr>
              <w:rPr>
                <w:sz w:val="22"/>
                <w:szCs w:val="22"/>
              </w:rPr>
            </w:pPr>
            <w:r w:rsidRPr="00E50C8F">
              <w:rPr>
                <w:sz w:val="22"/>
                <w:szCs w:val="22"/>
              </w:rPr>
              <w:t>Hypersensitivity rash, Hyperkalemia, Hematologic effects</w:t>
            </w:r>
          </w:p>
        </w:tc>
      </w:tr>
    </w:tbl>
    <w:p w14:paraId="2402766B" w14:textId="77777777" w:rsidR="00F805CB" w:rsidRDefault="00F805CB"/>
    <w:sectPr w:rsidR="00F805CB" w:rsidSect="00F805C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06520"/>
    <w:multiLevelType w:val="hybridMultilevel"/>
    <w:tmpl w:val="89A874C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CDD23C7"/>
    <w:multiLevelType w:val="hybridMultilevel"/>
    <w:tmpl w:val="5B2E5D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1257D7"/>
    <w:multiLevelType w:val="hybridMultilevel"/>
    <w:tmpl w:val="25AC8B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9C07CAD"/>
    <w:multiLevelType w:val="hybridMultilevel"/>
    <w:tmpl w:val="B4EC43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F2E562A"/>
    <w:multiLevelType w:val="hybridMultilevel"/>
    <w:tmpl w:val="68201F32"/>
    <w:lvl w:ilvl="0" w:tplc="4420021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55EB"/>
    <w:rsid w:val="00235BEA"/>
    <w:rsid w:val="002D3954"/>
    <w:rsid w:val="002D5274"/>
    <w:rsid w:val="00427AC1"/>
    <w:rsid w:val="004C4745"/>
    <w:rsid w:val="004E4F41"/>
    <w:rsid w:val="004E7FD2"/>
    <w:rsid w:val="008742F9"/>
    <w:rsid w:val="00A310CA"/>
    <w:rsid w:val="00E50C8F"/>
    <w:rsid w:val="00E654DF"/>
    <w:rsid w:val="00E85465"/>
    <w:rsid w:val="00E955EB"/>
    <w:rsid w:val="00F805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  <w14:docId w14:val="5E4A8E4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955E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35BE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955E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35BE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252</Words>
  <Characters>1437</Characters>
  <Application>Microsoft Office Word</Application>
  <DocSecurity>0</DocSecurity>
  <Lines>11</Lines>
  <Paragraphs>3</Paragraphs>
  <ScaleCrop>false</ScaleCrop>
  <Company/>
  <LinksUpToDate>false</LinksUpToDate>
  <CharactersWithSpaces>1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die Barron</dc:creator>
  <cp:keywords/>
  <dc:description/>
  <cp:lastModifiedBy>Mustapha Beleh</cp:lastModifiedBy>
  <cp:revision>9</cp:revision>
  <dcterms:created xsi:type="dcterms:W3CDTF">2017-01-02T12:37:00Z</dcterms:created>
  <dcterms:modified xsi:type="dcterms:W3CDTF">2017-01-24T03:11:00Z</dcterms:modified>
</cp:coreProperties>
</file>